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4"/>
  </p:sldMasterIdLst>
  <p:notesMasterIdLst>
    <p:notesMasterId r:id="rId10"/>
  </p:notesMasterIdLst>
  <p:sldIdLst>
    <p:sldId id="256" r:id="rId5"/>
    <p:sldId id="277" r:id="rId6"/>
    <p:sldId id="273" r:id="rId7"/>
    <p:sldId id="278" r:id="rId8"/>
    <p:sldId id="279" r:id="rId9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A9B78A5-E966-49B7-90E3-CD3DD6A200C2}" v="126" dt="2023-08-31T15:43:48.52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906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microsoft.com/office/2016/11/relationships/changesInfo" Target="changesInfos/changesInfo1.xml"/><Relationship Id="rId10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UCIANO GALDINO" userId="f3b5929d-96cb-4812-826f-5859e0d6f88d" providerId="ADAL" clId="{6A9B78A5-E966-49B7-90E3-CD3DD6A200C2}"/>
    <pc:docChg chg="undo custSel addSld delSld modSld">
      <pc:chgData name="LUCIANO GALDINO" userId="f3b5929d-96cb-4812-826f-5859e0d6f88d" providerId="ADAL" clId="{6A9B78A5-E966-49B7-90E3-CD3DD6A200C2}" dt="2023-08-31T15:44:24.604" v="450" actId="47"/>
      <pc:docMkLst>
        <pc:docMk/>
      </pc:docMkLst>
      <pc:sldChg chg="modSp add del mod">
        <pc:chgData name="LUCIANO GALDINO" userId="f3b5929d-96cb-4812-826f-5859e0d6f88d" providerId="ADAL" clId="{6A9B78A5-E966-49B7-90E3-CD3DD6A200C2}" dt="2023-08-31T15:22:48.265" v="116" actId="47"/>
        <pc:sldMkLst>
          <pc:docMk/>
          <pc:sldMk cId="0" sldId="256"/>
        </pc:sldMkLst>
        <pc:spChg chg="mod">
          <ac:chgData name="LUCIANO GALDINO" userId="f3b5929d-96cb-4812-826f-5859e0d6f88d" providerId="ADAL" clId="{6A9B78A5-E966-49B7-90E3-CD3DD6A200C2}" dt="2023-08-31T15:22:25.759" v="103" actId="20577"/>
          <ac:spMkLst>
            <pc:docMk/>
            <pc:sldMk cId="0" sldId="256"/>
            <ac:spMk id="61" creationId="{00000000-0000-0000-0000-000000000000}"/>
          </ac:spMkLst>
        </pc:spChg>
      </pc:sldChg>
      <pc:sldChg chg="del">
        <pc:chgData name="LUCIANO GALDINO" userId="f3b5929d-96cb-4812-826f-5859e0d6f88d" providerId="ADAL" clId="{6A9B78A5-E966-49B7-90E3-CD3DD6A200C2}" dt="2023-08-31T15:11:44.332" v="1" actId="47"/>
        <pc:sldMkLst>
          <pc:docMk/>
          <pc:sldMk cId="0" sldId="257"/>
        </pc:sldMkLst>
      </pc:sldChg>
      <pc:sldChg chg="del">
        <pc:chgData name="LUCIANO GALDINO" userId="f3b5929d-96cb-4812-826f-5859e0d6f88d" providerId="ADAL" clId="{6A9B78A5-E966-49B7-90E3-CD3DD6A200C2}" dt="2023-08-31T15:11:45.557" v="2" actId="47"/>
        <pc:sldMkLst>
          <pc:docMk/>
          <pc:sldMk cId="0" sldId="258"/>
        </pc:sldMkLst>
      </pc:sldChg>
      <pc:sldChg chg="del">
        <pc:chgData name="LUCIANO GALDINO" userId="f3b5929d-96cb-4812-826f-5859e0d6f88d" providerId="ADAL" clId="{6A9B78A5-E966-49B7-90E3-CD3DD6A200C2}" dt="2023-08-31T15:11:48.123" v="4" actId="47"/>
        <pc:sldMkLst>
          <pc:docMk/>
          <pc:sldMk cId="0" sldId="259"/>
        </pc:sldMkLst>
      </pc:sldChg>
      <pc:sldChg chg="del">
        <pc:chgData name="LUCIANO GALDINO" userId="f3b5929d-96cb-4812-826f-5859e0d6f88d" providerId="ADAL" clId="{6A9B78A5-E966-49B7-90E3-CD3DD6A200C2}" dt="2023-08-31T15:22:51.085" v="117" actId="47"/>
        <pc:sldMkLst>
          <pc:docMk/>
          <pc:sldMk cId="0" sldId="260"/>
        </pc:sldMkLst>
      </pc:sldChg>
      <pc:sldChg chg="del">
        <pc:chgData name="LUCIANO GALDINO" userId="f3b5929d-96cb-4812-826f-5859e0d6f88d" providerId="ADAL" clId="{6A9B78A5-E966-49B7-90E3-CD3DD6A200C2}" dt="2023-08-31T15:44:24.604" v="450" actId="47"/>
        <pc:sldMkLst>
          <pc:docMk/>
          <pc:sldMk cId="2501046688" sldId="262"/>
        </pc:sldMkLst>
      </pc:sldChg>
      <pc:sldChg chg="del">
        <pc:chgData name="LUCIANO GALDINO" userId="f3b5929d-96cb-4812-826f-5859e0d6f88d" providerId="ADAL" clId="{6A9B78A5-E966-49B7-90E3-CD3DD6A200C2}" dt="2023-08-31T15:11:46.239" v="3" actId="47"/>
        <pc:sldMkLst>
          <pc:docMk/>
          <pc:sldMk cId="3705379102" sldId="272"/>
        </pc:sldMkLst>
      </pc:sldChg>
      <pc:sldChg chg="addSp delSp modSp mod">
        <pc:chgData name="LUCIANO GALDINO" userId="f3b5929d-96cb-4812-826f-5859e0d6f88d" providerId="ADAL" clId="{6A9B78A5-E966-49B7-90E3-CD3DD6A200C2}" dt="2023-08-31T15:35:59.440" v="356" actId="20577"/>
        <pc:sldMkLst>
          <pc:docMk/>
          <pc:sldMk cId="3600521011" sldId="273"/>
        </pc:sldMkLst>
        <pc:spChg chg="add mod">
          <ac:chgData name="LUCIANO GALDINO" userId="f3b5929d-96cb-4812-826f-5859e0d6f88d" providerId="ADAL" clId="{6A9B78A5-E966-49B7-90E3-CD3DD6A200C2}" dt="2023-08-31T15:35:59.440" v="356" actId="20577"/>
          <ac:spMkLst>
            <pc:docMk/>
            <pc:sldMk cId="3600521011" sldId="273"/>
            <ac:spMk id="2" creationId="{2A2088E3-AB7C-50EF-17A5-44C567CD3EBD}"/>
          </ac:spMkLst>
        </pc:spChg>
        <pc:spChg chg="del">
          <ac:chgData name="LUCIANO GALDINO" userId="f3b5929d-96cb-4812-826f-5859e0d6f88d" providerId="ADAL" clId="{6A9B78A5-E966-49B7-90E3-CD3DD6A200C2}" dt="2023-08-31T15:22:17.858" v="92" actId="478"/>
          <ac:spMkLst>
            <pc:docMk/>
            <pc:sldMk cId="3600521011" sldId="273"/>
            <ac:spMk id="14" creationId="{07A9A808-50CD-C78D-705A-F460AA42C76C}"/>
          </ac:spMkLst>
        </pc:spChg>
        <pc:picChg chg="del">
          <ac:chgData name="LUCIANO GALDINO" userId="f3b5929d-96cb-4812-826f-5859e0d6f88d" providerId="ADAL" clId="{6A9B78A5-E966-49B7-90E3-CD3DD6A200C2}" dt="2023-08-31T15:22:12.229" v="89" actId="478"/>
          <ac:picMkLst>
            <pc:docMk/>
            <pc:sldMk cId="3600521011" sldId="273"/>
            <ac:picMk id="1026" creationId="{0F869CC1-649D-AE6E-B1F2-195B450EB9DB}"/>
          </ac:picMkLst>
        </pc:picChg>
      </pc:sldChg>
      <pc:sldChg chg="del">
        <pc:chgData name="LUCIANO GALDINO" userId="f3b5929d-96cb-4812-826f-5859e0d6f88d" providerId="ADAL" clId="{6A9B78A5-E966-49B7-90E3-CD3DD6A200C2}" dt="2023-08-31T15:44:22.720" v="449" actId="47"/>
        <pc:sldMkLst>
          <pc:docMk/>
          <pc:sldMk cId="2569917341" sldId="274"/>
        </pc:sldMkLst>
      </pc:sldChg>
      <pc:sldChg chg="del">
        <pc:chgData name="LUCIANO GALDINO" userId="f3b5929d-96cb-4812-826f-5859e0d6f88d" providerId="ADAL" clId="{6A9B78A5-E966-49B7-90E3-CD3DD6A200C2}" dt="2023-08-31T15:29:40.650" v="300" actId="47"/>
        <pc:sldMkLst>
          <pc:docMk/>
          <pc:sldMk cId="2983526061" sldId="275"/>
        </pc:sldMkLst>
      </pc:sldChg>
      <pc:sldChg chg="add del">
        <pc:chgData name="LUCIANO GALDINO" userId="f3b5929d-96cb-4812-826f-5859e0d6f88d" providerId="ADAL" clId="{6A9B78A5-E966-49B7-90E3-CD3DD6A200C2}" dt="2023-08-31T15:29:36.931" v="299" actId="47"/>
        <pc:sldMkLst>
          <pc:docMk/>
          <pc:sldMk cId="1526538065" sldId="276"/>
        </pc:sldMkLst>
      </pc:sldChg>
      <pc:sldChg chg="addSp delSp modSp add mod">
        <pc:chgData name="LUCIANO GALDINO" userId="f3b5929d-96cb-4812-826f-5859e0d6f88d" providerId="ADAL" clId="{6A9B78A5-E966-49B7-90E3-CD3DD6A200C2}" dt="2023-08-31T15:43:54.217" v="448" actId="1076"/>
        <pc:sldMkLst>
          <pc:docMk/>
          <pc:sldMk cId="0" sldId="277"/>
        </pc:sldMkLst>
        <pc:spChg chg="add mod">
          <ac:chgData name="LUCIANO GALDINO" userId="f3b5929d-96cb-4812-826f-5859e0d6f88d" providerId="ADAL" clId="{6A9B78A5-E966-49B7-90E3-CD3DD6A200C2}" dt="2023-08-31T15:42:55.503" v="422" actId="1076"/>
          <ac:spMkLst>
            <pc:docMk/>
            <pc:sldMk cId="0" sldId="277"/>
            <ac:spMk id="4" creationId="{15738220-94C4-E86C-04F5-A0143BA368D4}"/>
          </ac:spMkLst>
        </pc:spChg>
        <pc:spChg chg="add mod">
          <ac:chgData name="LUCIANO GALDINO" userId="f3b5929d-96cb-4812-826f-5859e0d6f88d" providerId="ADAL" clId="{6A9B78A5-E966-49B7-90E3-CD3DD6A200C2}" dt="2023-08-31T15:43:00.202" v="438" actId="1035"/>
          <ac:spMkLst>
            <pc:docMk/>
            <pc:sldMk cId="0" sldId="277"/>
            <ac:spMk id="6" creationId="{385DDF51-50F6-E740-D18E-4C97E7757675}"/>
          </ac:spMkLst>
        </pc:spChg>
        <pc:spChg chg="add mod">
          <ac:chgData name="LUCIANO GALDINO" userId="f3b5929d-96cb-4812-826f-5859e0d6f88d" providerId="ADAL" clId="{6A9B78A5-E966-49B7-90E3-CD3DD6A200C2}" dt="2023-08-31T15:43:09.584" v="440" actId="1076"/>
          <ac:spMkLst>
            <pc:docMk/>
            <pc:sldMk cId="0" sldId="277"/>
            <ac:spMk id="9" creationId="{6D8E531C-EB48-D740-8133-C0FDF496E231}"/>
          </ac:spMkLst>
        </pc:spChg>
        <pc:spChg chg="add mod">
          <ac:chgData name="LUCIANO GALDINO" userId="f3b5929d-96cb-4812-826f-5859e0d6f88d" providerId="ADAL" clId="{6A9B78A5-E966-49B7-90E3-CD3DD6A200C2}" dt="2023-08-31T15:43:40.032" v="444" actId="1076"/>
          <ac:spMkLst>
            <pc:docMk/>
            <pc:sldMk cId="0" sldId="277"/>
            <ac:spMk id="10" creationId="{7DC0F076-327B-338A-1156-BF6FD5A3A4D7}"/>
          </ac:spMkLst>
        </pc:spChg>
        <pc:spChg chg="add mod">
          <ac:chgData name="LUCIANO GALDINO" userId="f3b5929d-96cb-4812-826f-5859e0d6f88d" providerId="ADAL" clId="{6A9B78A5-E966-49B7-90E3-CD3DD6A200C2}" dt="2023-08-31T15:43:47.161" v="446" actId="1076"/>
          <ac:spMkLst>
            <pc:docMk/>
            <pc:sldMk cId="0" sldId="277"/>
            <ac:spMk id="11" creationId="{55D7ECCD-4DC7-DB83-6282-74E1318AC077}"/>
          </ac:spMkLst>
        </pc:spChg>
        <pc:spChg chg="add mod">
          <ac:chgData name="LUCIANO GALDINO" userId="f3b5929d-96cb-4812-826f-5859e0d6f88d" providerId="ADAL" clId="{6A9B78A5-E966-49B7-90E3-CD3DD6A200C2}" dt="2023-08-31T15:43:54.217" v="448" actId="1076"/>
          <ac:spMkLst>
            <pc:docMk/>
            <pc:sldMk cId="0" sldId="277"/>
            <ac:spMk id="12" creationId="{7A9C5E71-C047-DDFC-27B0-601E9AE8EDD2}"/>
          </ac:spMkLst>
        </pc:spChg>
        <pc:spChg chg="mod">
          <ac:chgData name="LUCIANO GALDINO" userId="f3b5929d-96cb-4812-826f-5859e0d6f88d" providerId="ADAL" clId="{6A9B78A5-E966-49B7-90E3-CD3DD6A200C2}" dt="2023-08-31T15:42:45.662" v="418" actId="1035"/>
          <ac:spMkLst>
            <pc:docMk/>
            <pc:sldMk cId="0" sldId="277"/>
            <ac:spMk id="6146" creationId="{8CF29A0C-762E-2273-85D9-F66CDD2271D6}"/>
          </ac:spMkLst>
        </pc:spChg>
        <pc:graphicFrameChg chg="add mod">
          <ac:chgData name="LUCIANO GALDINO" userId="f3b5929d-96cb-4812-826f-5859e0d6f88d" providerId="ADAL" clId="{6A9B78A5-E966-49B7-90E3-CD3DD6A200C2}" dt="2023-08-31T15:43:11.968" v="441" actId="1076"/>
          <ac:graphicFrameMkLst>
            <pc:docMk/>
            <pc:sldMk cId="0" sldId="277"/>
            <ac:graphicFrameMk id="2" creationId="{2AED805C-0021-ADF6-D127-8332C315B230}"/>
          </ac:graphicFrameMkLst>
        </pc:graphicFrameChg>
        <pc:graphicFrameChg chg="add mod">
          <ac:chgData name="LUCIANO GALDINO" userId="f3b5929d-96cb-4812-826f-5859e0d6f88d" providerId="ADAL" clId="{6A9B78A5-E966-49B7-90E3-CD3DD6A200C2}" dt="2023-08-31T15:42:51.496" v="421" actId="1076"/>
          <ac:graphicFrameMkLst>
            <pc:docMk/>
            <pc:sldMk cId="0" sldId="277"/>
            <ac:graphicFrameMk id="3" creationId="{5FA4B517-FA31-5F52-ACDE-CA9E6BEC2650}"/>
          </ac:graphicFrameMkLst>
        </pc:graphicFrameChg>
        <pc:graphicFrameChg chg="add mod">
          <ac:chgData name="LUCIANO GALDINO" userId="f3b5929d-96cb-4812-826f-5859e0d6f88d" providerId="ADAL" clId="{6A9B78A5-E966-49B7-90E3-CD3DD6A200C2}" dt="2023-08-31T15:43:14.840" v="442" actId="1076"/>
          <ac:graphicFrameMkLst>
            <pc:docMk/>
            <pc:sldMk cId="0" sldId="277"/>
            <ac:graphicFrameMk id="5" creationId="{4688170F-121F-1A83-830B-C96EF3FCF6DC}"/>
          </ac:graphicFrameMkLst>
        </pc:graphicFrameChg>
        <pc:graphicFrameChg chg="add del mod replId">
          <ac:chgData name="LUCIANO GALDINO" userId="f3b5929d-96cb-4812-826f-5859e0d6f88d" providerId="ADAL" clId="{6A9B78A5-E966-49B7-90E3-CD3DD6A200C2}" dt="2023-08-31T15:39:45.584" v="360"/>
          <ac:graphicFrameMkLst>
            <pc:docMk/>
            <pc:sldMk cId="0" sldId="277"/>
            <ac:graphicFrameMk id="7" creationId="{385DDF51-50F6-E740-D18E-4C97E7757675}"/>
          </ac:graphicFrameMkLst>
        </pc:graphicFrameChg>
        <pc:graphicFrameChg chg="del mod">
          <ac:chgData name="LUCIANO GALDINO" userId="f3b5929d-96cb-4812-826f-5859e0d6f88d" providerId="ADAL" clId="{6A9B78A5-E966-49B7-90E3-CD3DD6A200C2}" dt="2023-08-31T15:12:19.975" v="47" actId="478"/>
          <ac:graphicFrameMkLst>
            <pc:docMk/>
            <pc:sldMk cId="0" sldId="277"/>
            <ac:graphicFrameMk id="6147" creationId="{22E323C5-C4EF-A418-AB18-88E1B13D93AB}"/>
          </ac:graphicFrameMkLst>
        </pc:graphicFrameChg>
        <pc:graphicFrameChg chg="del">
          <ac:chgData name="LUCIANO GALDINO" userId="f3b5929d-96cb-4812-826f-5859e0d6f88d" providerId="ADAL" clId="{6A9B78A5-E966-49B7-90E3-CD3DD6A200C2}" dt="2023-08-31T15:12:21.813" v="48" actId="478"/>
          <ac:graphicFrameMkLst>
            <pc:docMk/>
            <pc:sldMk cId="0" sldId="277"/>
            <ac:graphicFrameMk id="6148" creationId="{5EB25F35-0A14-DF1D-A75B-5C679DFF778B}"/>
          </ac:graphicFrameMkLst>
        </pc:graphicFrameChg>
        <pc:graphicFrameChg chg="mod">
          <ac:chgData name="LUCIANO GALDINO" userId="f3b5929d-96cb-4812-826f-5859e0d6f88d" providerId="ADAL" clId="{6A9B78A5-E966-49B7-90E3-CD3DD6A200C2}" dt="2023-08-31T15:43:04.648" v="439" actId="1076"/>
          <ac:graphicFrameMkLst>
            <pc:docMk/>
            <pc:sldMk cId="0" sldId="277"/>
            <ac:graphicFrameMk id="6149" creationId="{E5A6028D-42F6-277F-EFB2-4DD62364A392}"/>
          </ac:graphicFrameMkLst>
        </pc:graphicFrameChg>
        <pc:graphicFrameChg chg="mod">
          <ac:chgData name="LUCIANO GALDINO" userId="f3b5929d-96cb-4812-826f-5859e0d6f88d" providerId="ADAL" clId="{6A9B78A5-E966-49B7-90E3-CD3DD6A200C2}" dt="2023-08-31T15:42:49.496" v="419" actId="1076"/>
          <ac:graphicFrameMkLst>
            <pc:docMk/>
            <pc:sldMk cId="0" sldId="277"/>
            <ac:graphicFrameMk id="6151" creationId="{065142E4-6517-3251-B912-EE7D5453D9E9}"/>
          </ac:graphicFrameMkLst>
        </pc:graphicFrameChg>
        <pc:picChg chg="del">
          <ac:chgData name="LUCIANO GALDINO" userId="f3b5929d-96cb-4812-826f-5859e0d6f88d" providerId="ADAL" clId="{6A9B78A5-E966-49B7-90E3-CD3DD6A200C2}" dt="2023-08-31T15:12:49.898" v="58" actId="478"/>
          <ac:picMkLst>
            <pc:docMk/>
            <pc:sldMk cId="0" sldId="277"/>
            <ac:picMk id="6150" creationId="{32C7C742-72F8-951F-545B-61DCDE66E10E}"/>
          </ac:picMkLst>
        </pc:picChg>
      </pc:sldChg>
      <pc:sldChg chg="delSp add del mod">
        <pc:chgData name="LUCIANO GALDINO" userId="f3b5929d-96cb-4812-826f-5859e0d6f88d" providerId="ADAL" clId="{6A9B78A5-E966-49B7-90E3-CD3DD6A200C2}" dt="2023-08-31T15:13:52.782" v="88" actId="47"/>
        <pc:sldMkLst>
          <pc:docMk/>
          <pc:sldMk cId="0" sldId="278"/>
        </pc:sldMkLst>
        <pc:graphicFrameChg chg="del">
          <ac:chgData name="LUCIANO GALDINO" userId="f3b5929d-96cb-4812-826f-5859e0d6f88d" providerId="ADAL" clId="{6A9B78A5-E966-49B7-90E3-CD3DD6A200C2}" dt="2023-08-31T15:12:40.332" v="54" actId="21"/>
          <ac:graphicFrameMkLst>
            <pc:docMk/>
            <pc:sldMk cId="0" sldId="278"/>
            <ac:graphicFrameMk id="8198" creationId="{C2F1FF86-A043-DD3E-238C-3AE2060F7B08}"/>
          </ac:graphicFrameMkLst>
        </pc:graphicFrameChg>
        <pc:graphicFrameChg chg="del">
          <ac:chgData name="LUCIANO GALDINO" userId="f3b5929d-96cb-4812-826f-5859e0d6f88d" providerId="ADAL" clId="{6A9B78A5-E966-49B7-90E3-CD3DD6A200C2}" dt="2023-08-31T15:12:31.169" v="50" actId="21"/>
          <ac:graphicFrameMkLst>
            <pc:docMk/>
            <pc:sldMk cId="0" sldId="278"/>
            <ac:graphicFrameMk id="8199" creationId="{134AD7B1-6784-A3A9-DBD3-5CADE9E2FA23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g1231cd0a13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9" name="Google Shape;59;g1231cd0a13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g1231cd0a133_0_1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" name="Google Shape;94;g1231cd0a133_0_1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688200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g1231cd0a133_0_1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" name="Google Shape;94;g1231cd0a133_0_1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418718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g1231cd0a133_0_1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" name="Google Shape;94;g1231cd0a133_0_1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563944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ítulo e conteúdo" type="obj">
  <p:cSld name="OBJECT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3"/>
          <p:cNvSpPr txBox="1">
            <a:spLocks noGrp="1"/>
          </p:cNvSpPr>
          <p:nvPr>
            <p:ph type="title"/>
          </p:nvPr>
        </p:nvSpPr>
        <p:spPr>
          <a:xfrm>
            <a:off x="458117" y="205420"/>
            <a:ext cx="8229600" cy="85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13"/>
          <p:cNvSpPr txBox="1">
            <a:spLocks noGrp="1"/>
          </p:cNvSpPr>
          <p:nvPr>
            <p:ph type="body" idx="1"/>
          </p:nvPr>
        </p:nvSpPr>
        <p:spPr>
          <a:xfrm>
            <a:off x="458117" y="1200506"/>
            <a:ext cx="8229600" cy="339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uas Partes de Conteúdo" type="twoObj">
  <p:cSld name="TWO_OBJECTS"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4"/>
          <p:cNvSpPr txBox="1">
            <a:spLocks noGrp="1"/>
          </p:cNvSpPr>
          <p:nvPr>
            <p:ph type="title"/>
          </p:nvPr>
        </p:nvSpPr>
        <p:spPr>
          <a:xfrm>
            <a:off x="458117" y="205420"/>
            <a:ext cx="8229600" cy="85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5" name="Google Shape;55;p14"/>
          <p:cNvSpPr txBox="1">
            <a:spLocks noGrp="1"/>
          </p:cNvSpPr>
          <p:nvPr>
            <p:ph type="body" idx="1"/>
          </p:nvPr>
        </p:nvSpPr>
        <p:spPr>
          <a:xfrm>
            <a:off x="458116" y="1200506"/>
            <a:ext cx="4026000" cy="339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 sz="2353"/>
            </a:lvl1pPr>
            <a:lvl2pPr marL="91440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016"/>
            </a:lvl2pPr>
            <a:lvl3pPr marL="137160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679"/>
            </a:lvl3pPr>
            <a:lvl4pPr marL="182880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512"/>
            </a:lvl4pPr>
            <a:lvl5pPr marL="228600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512"/>
            </a:lvl5pPr>
            <a:lvl6pPr marL="274320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512"/>
            </a:lvl6pPr>
            <a:lvl7pPr marL="320040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512"/>
            </a:lvl7pPr>
            <a:lvl8pPr marL="365760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512"/>
            </a:lvl8pPr>
            <a:lvl9pPr marL="411480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512"/>
            </a:lvl9pPr>
          </a:lstStyle>
          <a:p>
            <a:endParaRPr/>
          </a:p>
        </p:txBody>
      </p:sp>
      <p:sp>
        <p:nvSpPr>
          <p:cNvPr id="56" name="Google Shape;56;p14"/>
          <p:cNvSpPr txBox="1">
            <a:spLocks noGrp="1"/>
          </p:cNvSpPr>
          <p:nvPr>
            <p:ph type="body" idx="2"/>
          </p:nvPr>
        </p:nvSpPr>
        <p:spPr>
          <a:xfrm>
            <a:off x="4659959" y="1200506"/>
            <a:ext cx="4027800" cy="339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 sz="2353"/>
            </a:lvl1pPr>
            <a:lvl2pPr marL="91440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016"/>
            </a:lvl2pPr>
            <a:lvl3pPr marL="137160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679"/>
            </a:lvl3pPr>
            <a:lvl4pPr marL="182880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512"/>
            </a:lvl4pPr>
            <a:lvl5pPr marL="228600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512"/>
            </a:lvl5pPr>
            <a:lvl6pPr marL="274320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512"/>
            </a:lvl6pPr>
            <a:lvl7pPr marL="320040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512"/>
            </a:lvl7pPr>
            <a:lvl8pPr marL="365760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512"/>
            </a:lvl8pPr>
            <a:lvl9pPr marL="411480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512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png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image" Target="../media/image6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15"/>
          <p:cNvSpPr txBox="1">
            <a:spLocks noGrp="1"/>
          </p:cNvSpPr>
          <p:nvPr>
            <p:ph type="ctrTitle"/>
          </p:nvPr>
        </p:nvSpPr>
        <p:spPr>
          <a:xfrm>
            <a:off x="311700" y="519150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</a:pPr>
            <a:r>
              <a:rPr lang="pt-BR" sz="4000" dirty="0"/>
              <a:t>APLICAÇÕES DERIVADAS</a:t>
            </a:r>
            <a:endParaRPr sz="4000" dirty="0"/>
          </a:p>
        </p:txBody>
      </p:sp>
      <p:sp>
        <p:nvSpPr>
          <p:cNvPr id="62" name="Google Shape;62;p15"/>
          <p:cNvSpPr txBox="1">
            <a:spLocks noGrp="1"/>
          </p:cNvSpPr>
          <p:nvPr>
            <p:ph type="subTitle" idx="1"/>
          </p:nvPr>
        </p:nvSpPr>
        <p:spPr>
          <a:xfrm>
            <a:off x="257975" y="4230800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pt-BR" sz="2600" b="1" dirty="0">
                <a:solidFill>
                  <a:schemeClr val="dk1"/>
                </a:solidFill>
              </a:rPr>
              <a:t>Prof. Luciano Galdino</a:t>
            </a:r>
            <a:endParaRPr sz="2600" b="1" dirty="0">
              <a:solidFill>
                <a:schemeClr val="dk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id="{8CF29A0C-762E-2273-85D9-F66CDD227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277" y="73695"/>
            <a:ext cx="4487779" cy="391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421" tIns="33710" rIns="67421" bIns="33710">
            <a:spAutoFit/>
          </a:bodyPr>
          <a:lstStyle>
            <a:lvl1pPr defTabSz="3937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 defTabSz="3937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 defTabSz="3937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 defTabSz="3937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 defTabSz="3937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defTabSz="393700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defTabSz="393700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defTabSz="393700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defTabSz="393700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</a:pPr>
            <a:r>
              <a:rPr lang="pt-BR" altLang="pt-BR" sz="2101" b="1" dirty="0">
                <a:solidFill>
                  <a:schemeClr val="tx1"/>
                </a:solidFill>
                <a:latin typeface="Arial" panose="020B0604020202020204" pitchFamily="34" charset="0"/>
              </a:rPr>
              <a:t>Velocidade e aceleração média</a:t>
            </a:r>
            <a:endParaRPr lang="pt-BR" altLang="pt-BR" sz="210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E5A6028D-42F6-277F-EFB2-4DD62364A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91255"/>
              </p:ext>
            </p:extLst>
          </p:nvPr>
        </p:nvGraphicFramePr>
        <p:xfrm>
          <a:off x="4092465" y="2061141"/>
          <a:ext cx="959070" cy="89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35" imgH="355446" progId="Equation.DSMT4">
                  <p:embed/>
                </p:oleObj>
              </mc:Choice>
              <mc:Fallback>
                <p:oleObj name="Equation" r:id="rId2" imgW="380835" imgH="355446" progId="Equation.DSMT4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:a16="http://schemas.microsoft.com/office/drawing/2014/main" id="{E5A6028D-42F6-277F-EFB2-4DD62364A3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465" y="2061141"/>
                        <a:ext cx="959070" cy="896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to 1">
            <a:extLst>
              <a:ext uri="{FF2B5EF4-FFF2-40B4-BE49-F238E27FC236}">
                <a16:creationId xmlns:a16="http://schemas.microsoft.com/office/drawing/2014/main" id="{065142E4-6517-3251-B912-EE7D5453D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11743"/>
              </p:ext>
            </p:extLst>
          </p:nvPr>
        </p:nvGraphicFramePr>
        <p:xfrm>
          <a:off x="1506611" y="540816"/>
          <a:ext cx="1151151" cy="89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355320" progId="Equation.DSMT4">
                  <p:embed/>
                </p:oleObj>
              </mc:Choice>
              <mc:Fallback>
                <p:oleObj name="Equation" r:id="rId4" imgW="457200" imgH="355320" progId="Equation.DSMT4">
                  <p:embed/>
                  <p:pic>
                    <p:nvPicPr>
                      <p:cNvPr id="6151" name="Objeto 1">
                        <a:extLst>
                          <a:ext uri="{FF2B5EF4-FFF2-40B4-BE49-F238E27FC236}">
                            <a16:creationId xmlns:a16="http://schemas.microsoft.com/office/drawing/2014/main" id="{065142E4-6517-3251-B912-EE7D5453D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611" y="540816"/>
                        <a:ext cx="1151151" cy="896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2">
            <a:extLst>
              <a:ext uri="{FF2B5EF4-FFF2-40B4-BE49-F238E27FC236}">
                <a16:creationId xmlns:a16="http://schemas.microsoft.com/office/drawing/2014/main" id="{2AED805C-0021-ADF6-D127-8332C315B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125995"/>
              </p:ext>
            </p:extLst>
          </p:nvPr>
        </p:nvGraphicFramePr>
        <p:xfrm>
          <a:off x="4076458" y="3169536"/>
          <a:ext cx="991084" cy="89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355320" progId="Equation.DSMT4">
                  <p:embed/>
                </p:oleObj>
              </mc:Choice>
              <mc:Fallback>
                <p:oleObj name="Equation" r:id="rId6" imgW="393480" imgH="355320" progId="Equation.DSMT4">
                  <p:embed/>
                  <p:pic>
                    <p:nvPicPr>
                      <p:cNvPr id="2" name="Objeto 2">
                        <a:extLst>
                          <a:ext uri="{FF2B5EF4-FFF2-40B4-BE49-F238E27FC236}">
                            <a16:creationId xmlns:a16="http://schemas.microsoft.com/office/drawing/2014/main" id="{2AED805C-0021-ADF6-D127-8332C315B2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458" y="3169536"/>
                        <a:ext cx="991084" cy="896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1">
            <a:extLst>
              <a:ext uri="{FF2B5EF4-FFF2-40B4-BE49-F238E27FC236}">
                <a16:creationId xmlns:a16="http://schemas.microsoft.com/office/drawing/2014/main" id="{5FA4B517-FA31-5F52-ACDE-CA9E6BEC2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483257"/>
              </p:ext>
            </p:extLst>
          </p:nvPr>
        </p:nvGraphicFramePr>
        <p:xfrm>
          <a:off x="6083940" y="522914"/>
          <a:ext cx="1184499" cy="89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355320" progId="Equation.DSMT4">
                  <p:embed/>
                </p:oleObj>
              </mc:Choice>
              <mc:Fallback>
                <p:oleObj name="Equation" r:id="rId8" imgW="469800" imgH="355320" progId="Equation.DSMT4">
                  <p:embed/>
                  <p:pic>
                    <p:nvPicPr>
                      <p:cNvPr id="3" name="Objeto 1">
                        <a:extLst>
                          <a:ext uri="{FF2B5EF4-FFF2-40B4-BE49-F238E27FC236}">
                            <a16:creationId xmlns:a16="http://schemas.microsoft.com/office/drawing/2014/main" id="{5FA4B517-FA31-5F52-ACDE-CA9E6BEC2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940" y="522914"/>
                        <a:ext cx="1184499" cy="896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extLst>
              <a:ext uri="{FF2B5EF4-FFF2-40B4-BE49-F238E27FC236}">
                <a16:creationId xmlns:a16="http://schemas.microsoft.com/office/drawing/2014/main" id="{15738220-94C4-E86C-04F5-A0143BA36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0231" y="1634565"/>
            <a:ext cx="4843870" cy="391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421" tIns="33710" rIns="67421" bIns="33710">
            <a:spAutoFit/>
          </a:bodyPr>
          <a:lstStyle>
            <a:lvl1pPr defTabSz="3937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 defTabSz="3937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 defTabSz="3937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 defTabSz="3937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 defTabSz="393700"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defTabSz="393700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defTabSz="393700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defTabSz="393700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defTabSz="393700" eaLnBrk="0" fontAlgn="base" hangingPunct="0">
              <a:lnSpc>
                <a:spcPct val="7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5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</a:pPr>
            <a:r>
              <a:rPr lang="pt-BR" altLang="pt-BR" sz="2101" b="1" dirty="0">
                <a:solidFill>
                  <a:schemeClr val="tx1"/>
                </a:solidFill>
                <a:latin typeface="Arial" panose="020B0604020202020204" pitchFamily="34" charset="0"/>
              </a:rPr>
              <a:t>Velocidade e aceleração instantânea</a:t>
            </a:r>
            <a:endParaRPr lang="pt-BR" altLang="pt-BR" sz="210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4688170F-121F-1A83-830B-C96EF3FCF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796591"/>
              </p:ext>
            </p:extLst>
          </p:nvPr>
        </p:nvGraphicFramePr>
        <p:xfrm>
          <a:off x="6676189" y="3117564"/>
          <a:ext cx="1120472" cy="92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307" imgH="368140" progId="Equation.DSMT4">
                  <p:embed/>
                </p:oleObj>
              </mc:Choice>
              <mc:Fallback>
                <p:oleObj name="Equation" r:id="rId10" imgW="444307" imgH="36814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4688170F-121F-1A83-830B-C96EF3FCF6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6189" y="3117564"/>
                        <a:ext cx="1120472" cy="928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385DDF51-50F6-E740-D18E-4C97E7757675}"/>
                  </a:ext>
                </a:extLst>
              </p:cNvPr>
              <p:cNvSpPr txBox="1"/>
              <p:nvPr/>
            </p:nvSpPr>
            <p:spPr bwMode="auto">
              <a:xfrm>
                <a:off x="849755" y="2097373"/>
                <a:ext cx="1730143" cy="8953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pt-BR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pt-BR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40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pt-B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pt-B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pt-B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num>
                            <m:den>
                              <m:r>
                                <a:rPr lang="pt-BR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pt-B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385DDF51-50F6-E740-D18E-4C97E7757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9755" y="2097373"/>
                <a:ext cx="1730143" cy="89535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5">
                <a:extLst>
                  <a:ext uri="{FF2B5EF4-FFF2-40B4-BE49-F238E27FC236}">
                    <a16:creationId xmlns:a16="http://schemas.microsoft.com/office/drawing/2014/main" id="{6D8E531C-EB48-D740-8133-C0FDF496E231}"/>
                  </a:ext>
                </a:extLst>
              </p:cNvPr>
              <p:cNvSpPr txBox="1"/>
              <p:nvPr/>
            </p:nvSpPr>
            <p:spPr bwMode="auto">
              <a:xfrm>
                <a:off x="849755" y="3205227"/>
                <a:ext cx="1730143" cy="8953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pt-BR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pt-BR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40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pt-B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pt-B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pt-B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num>
                            <m:den>
                              <m:r>
                                <a:rPr lang="pt-BR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pt-B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9" name="Object 5">
                <a:extLst>
                  <a:ext uri="{FF2B5EF4-FFF2-40B4-BE49-F238E27FC236}">
                    <a16:creationId xmlns:a16="http://schemas.microsoft.com/office/drawing/2014/main" id="{6D8E531C-EB48-D740-8133-C0FDF496E2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9755" y="3205227"/>
                <a:ext cx="1730143" cy="89535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Seta: para a Direita 9">
            <a:extLst>
              <a:ext uri="{FF2B5EF4-FFF2-40B4-BE49-F238E27FC236}">
                <a16:creationId xmlns:a16="http://schemas.microsoft.com/office/drawing/2014/main" id="{7DC0F076-327B-338A-1156-BF6FD5A3A4D7}"/>
              </a:ext>
            </a:extLst>
          </p:cNvPr>
          <p:cNvSpPr/>
          <p:nvPr/>
        </p:nvSpPr>
        <p:spPr>
          <a:xfrm>
            <a:off x="2856646" y="2388026"/>
            <a:ext cx="959070" cy="266921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Seta: para a Direita 10">
            <a:extLst>
              <a:ext uri="{FF2B5EF4-FFF2-40B4-BE49-F238E27FC236}">
                <a16:creationId xmlns:a16="http://schemas.microsoft.com/office/drawing/2014/main" id="{55D7ECCD-4DC7-DB83-6282-74E1318AC077}"/>
              </a:ext>
            </a:extLst>
          </p:cNvPr>
          <p:cNvSpPr/>
          <p:nvPr/>
        </p:nvSpPr>
        <p:spPr>
          <a:xfrm>
            <a:off x="2856646" y="3484264"/>
            <a:ext cx="959070" cy="266921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Seta: para a Direita 11">
            <a:extLst>
              <a:ext uri="{FF2B5EF4-FFF2-40B4-BE49-F238E27FC236}">
                <a16:creationId xmlns:a16="http://schemas.microsoft.com/office/drawing/2014/main" id="{7A9C5E71-C047-DDFC-27B0-601E9AE8EDD2}"/>
              </a:ext>
            </a:extLst>
          </p:cNvPr>
          <p:cNvSpPr/>
          <p:nvPr/>
        </p:nvSpPr>
        <p:spPr>
          <a:xfrm>
            <a:off x="5328284" y="3484264"/>
            <a:ext cx="959070" cy="266921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2">
                <a:extLst>
                  <a:ext uri="{FF2B5EF4-FFF2-40B4-BE49-F238E27FC236}">
                    <a16:creationId xmlns:a16="http://schemas.microsoft.com/office/drawing/2014/main" id="{2A2088E3-AB7C-50EF-17A5-44C567CD3E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163" y="334626"/>
                <a:ext cx="8526500" cy="17520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7421" tIns="33710" rIns="67421" bIns="33710">
                <a:spAutoFit/>
              </a:bodyPr>
              <a:lstStyle>
                <a:lvl1pPr defTabSz="39370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39370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39370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39370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39370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393700" eaLnBrk="0" fontAlgn="base" hangingPunct="0">
                  <a:lnSpc>
                    <a:spcPct val="7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393700" eaLnBrk="0" fontAlgn="base" hangingPunct="0">
                  <a:lnSpc>
                    <a:spcPct val="7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393700" eaLnBrk="0" fontAlgn="base" hangingPunct="0">
                  <a:lnSpc>
                    <a:spcPct val="7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393700" eaLnBrk="0" fontAlgn="base" hangingPunct="0">
                  <a:lnSpc>
                    <a:spcPct val="7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r>
                  <a:rPr lang="pt-BR" altLang="pt-BR" sz="2400" b="1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Exemplo 1:</a:t>
                </a:r>
                <a:r>
                  <a:rPr lang="pt-BR" altLang="pt-BR" sz="240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Para um determinado intervalo de tempo, a posição de produto numa esteira linear é dada pela função por </a:t>
                </a:r>
                <a14:m>
                  <m:oMath xmlns:m="http://schemas.openxmlformats.org/officeDocument/2006/math">
                    <m:r>
                      <a:rPr lang="pt-BR" altLang="pt-BR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pt-BR" altLang="pt-BR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pt-BR" altLang="pt-BR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pt-BR" altLang="pt-BR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pt-BR" altLang="pt-BR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altLang="pt-BR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pt-BR" altLang="pt-BR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pt-BR" altLang="pt-BR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pt-BR" altLang="pt-BR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pt-BR" altLang="pt-BR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pt-BR" altLang="pt-BR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altLang="pt-BR" sz="240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m, onde t é expresso em segundos. Determine a velocidade e a aceleração do produto para t=2s.</a:t>
                </a:r>
              </a:p>
            </p:txBody>
          </p:sp>
        </mc:Choice>
        <mc:Fallback>
          <p:sp>
            <p:nvSpPr>
              <p:cNvPr id="2" name="Text Box 2">
                <a:extLst>
                  <a:ext uri="{FF2B5EF4-FFF2-40B4-BE49-F238E27FC236}">
                    <a16:creationId xmlns:a16="http://schemas.microsoft.com/office/drawing/2014/main" id="{2A2088E3-AB7C-50EF-17A5-44C567CD3E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7163" y="334626"/>
                <a:ext cx="8526500" cy="1752001"/>
              </a:xfrm>
              <a:prstGeom prst="rect">
                <a:avLst/>
              </a:prstGeom>
              <a:blipFill>
                <a:blip r:embed="rId3"/>
                <a:stretch>
                  <a:fillRect l="-1358" t="-3136" r="-143" b="-80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05210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2">
                <a:extLst>
                  <a:ext uri="{FF2B5EF4-FFF2-40B4-BE49-F238E27FC236}">
                    <a16:creationId xmlns:a16="http://schemas.microsoft.com/office/drawing/2014/main" id="{2A2088E3-AB7C-50EF-17A5-44C567CD3E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163" y="334626"/>
                <a:ext cx="8526500" cy="39807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7421" tIns="33710" rIns="67421" bIns="33710">
                <a:spAutoFit/>
              </a:bodyPr>
              <a:lstStyle>
                <a:lvl1pPr defTabSz="39370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39370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39370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39370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39370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393700" eaLnBrk="0" fontAlgn="base" hangingPunct="0">
                  <a:lnSpc>
                    <a:spcPct val="7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393700" eaLnBrk="0" fontAlgn="base" hangingPunct="0">
                  <a:lnSpc>
                    <a:spcPct val="7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393700" eaLnBrk="0" fontAlgn="base" hangingPunct="0">
                  <a:lnSpc>
                    <a:spcPct val="7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393700" eaLnBrk="0" fontAlgn="base" hangingPunct="0">
                  <a:lnSpc>
                    <a:spcPct val="7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>
                  <a:buClrTx/>
                </a:pPr>
                <a:r>
                  <a:rPr lang="pt-BR" altLang="pt-BR" sz="2400" b="1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Exemplo 2:</a:t>
                </a:r>
                <a:r>
                  <a:rPr lang="pt-BR" altLang="pt-BR" sz="240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pt-BR" sz="2400" dirty="0">
                    <a:solidFill>
                      <a:schemeClr val="tx1"/>
                    </a:solidFill>
                    <a:latin typeface="+mj-lt"/>
                  </a:rPr>
                  <a:t>Uma cidade X é atingida por uma moléstia epidêmica. Os setores de saúde calculam que o número de pessoas atingidas pela moléstia depois de um tempo t (medido em dias a partir do primeiro dia da epidemia) é, aproximadamente, dado </a:t>
                </a:r>
                <a:r>
                  <a:rPr lang="pt-BR" sz="2400" dirty="0" err="1">
                    <a:solidFill>
                      <a:schemeClr val="tx1"/>
                    </a:solidFill>
                    <a:latin typeface="+mj-lt"/>
                  </a:rPr>
                  <a:t>por</a:t>
                </a:r>
                <a:r>
                  <a:rPr lang="pt-BR" sz="2400" dirty="0">
                    <a:solidFill>
                      <a:schemeClr val="tx1"/>
                    </a:solidFill>
                    <a:latin typeface="+mj-lt"/>
                  </a:rPr>
                  <a:t> 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altLang="pt-BR" sz="2400" b="0" i="1" smtClean="0">
                            <a:solidFill>
                              <a:schemeClr val="tx1"/>
                            </a:solidFill>
                            <a:latin typeface="+mj-lt"/>
                          </a:rPr>
                        </m:ctrlPr>
                      </m:dPr>
                      <m:e>
                        <m:r>
                          <a:rPr lang="pt-BR" altLang="pt-BR" sz="2400" b="0" i="1" smtClean="0">
                            <a:solidFill>
                              <a:schemeClr val="tx1"/>
                            </a:solidFill>
                            <a:latin typeface="+mj-lt"/>
                          </a:rPr>
                          <m:t>𝑡</m:t>
                        </m:r>
                      </m:e>
                    </m:d>
                    <m:r>
                      <a:rPr lang="pt-BR" altLang="pt-BR" sz="2400" b="0" i="1" smtClean="0">
                        <a:solidFill>
                          <a:schemeClr val="tx1"/>
                        </a:solidFill>
                        <a:latin typeface="+mj-lt"/>
                      </a:rPr>
                      <m:t>=</m:t>
                    </m:r>
                    <m:r>
                      <a:rPr lang="pt-BR" altLang="pt-BR" sz="2400" b="0" i="1" smtClean="0">
                        <a:solidFill>
                          <a:schemeClr val="tx1"/>
                        </a:solidFill>
                        <a:latin typeface="+mj-lt"/>
                      </a:rPr>
                      <m:t>64</m:t>
                    </m:r>
                    <m:r>
                      <a:rPr lang="pt-BR" altLang="pt-BR" sz="2400" b="0" i="1" smtClean="0">
                        <a:solidFill>
                          <a:schemeClr val="tx1"/>
                        </a:solidFill>
                        <a:latin typeface="+mj-lt"/>
                      </a:rPr>
                      <m:t>𝑡</m:t>
                    </m:r>
                    <m:r>
                      <a:rPr lang="pt-BR" altLang="pt-BR" sz="2400" b="0" i="1" smtClean="0">
                        <a:solidFill>
                          <a:schemeClr val="tx1"/>
                        </a:solidFill>
                        <a:latin typeface="+mj-lt"/>
                      </a:rPr>
                      <m:t>−</m:t>
                    </m:r>
                    <m:f>
                      <m:fPr>
                        <m:ctrlPr>
                          <a:rPr lang="pt-BR" altLang="pt-BR" sz="2400" b="0" i="1" smtClean="0">
                            <a:solidFill>
                              <a:schemeClr val="tx1"/>
                            </a:solidFill>
                            <a:latin typeface="+mj-lt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pt-BR" altLang="pt-BR" sz="2400" b="0" i="1" smtClean="0">
                                <a:solidFill>
                                  <a:schemeClr val="tx1"/>
                                </a:solidFill>
                                <a:latin typeface="+mj-lt"/>
                              </a:rPr>
                            </m:ctrlPr>
                          </m:sSupPr>
                          <m:e>
                            <m:r>
                              <a:rPr lang="pt-BR" altLang="pt-BR" sz="2400" b="0" i="1" smtClean="0">
                                <a:solidFill>
                                  <a:schemeClr val="tx1"/>
                                </a:solidFill>
                                <a:latin typeface="+mj-lt"/>
                              </a:rPr>
                              <m:t>𝑡</m:t>
                            </m:r>
                          </m:e>
                          <m:sup>
                            <m:r>
                              <a:rPr lang="pt-BR" altLang="pt-BR" sz="2400" b="0" i="1" smtClean="0">
                                <a:solidFill>
                                  <a:schemeClr val="tx1"/>
                                </a:solidFill>
                                <a:latin typeface="+mj-lt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pt-BR" altLang="pt-BR" sz="2400" b="0" i="1" smtClean="0">
                            <a:solidFill>
                              <a:schemeClr val="tx1"/>
                            </a:solidFill>
                            <a:latin typeface="+mj-lt"/>
                          </a:rPr>
                          <m:t>3</m:t>
                        </m:r>
                      </m:den>
                    </m:f>
                  </m:oMath>
                </a14:m>
                <a:r>
                  <a:rPr lang="pt-BR" altLang="pt-BR" sz="2400" dirty="0">
                    <a:solidFill>
                      <a:schemeClr val="tx1"/>
                    </a:solidFill>
                    <a:latin typeface="+mj-lt"/>
                  </a:rPr>
                  <a:t>.</a:t>
                </a:r>
              </a:p>
              <a:p>
                <a:pPr algn="just">
                  <a:buClrTx/>
                </a:pPr>
                <a:endParaRPr lang="pt-BR" altLang="pt-BR" sz="2400" dirty="0">
                  <a:solidFill>
                    <a:schemeClr val="tx1"/>
                  </a:solidFill>
                  <a:latin typeface="+mj-lt"/>
                </a:endParaRPr>
              </a:p>
              <a:p>
                <a:pPr marL="342900" indent="-342900" algn="just">
                  <a:buClrTx/>
                  <a:buAutoNum type="alphaLcParenBoth"/>
                </a:pPr>
                <a:r>
                  <a:rPr lang="pt-BR" sz="2400" dirty="0">
                    <a:solidFill>
                      <a:schemeClr val="tx1"/>
                    </a:solidFill>
                    <a:latin typeface="+mj-lt"/>
                  </a:rPr>
                  <a:t> Qual a taxa da expansão da epidemia no tempo t = 4?</a:t>
                </a:r>
              </a:p>
              <a:p>
                <a:pPr marL="457200" indent="-457200" algn="just">
                  <a:buClrTx/>
                  <a:buAutoNum type="alphaLcParenBoth"/>
                </a:pPr>
                <a:r>
                  <a:rPr lang="pt-BR" sz="2400" dirty="0">
                    <a:solidFill>
                      <a:schemeClr val="tx1"/>
                    </a:solidFill>
                    <a:latin typeface="+mj-lt"/>
                  </a:rPr>
                  <a:t>Qual a razão da expansão da epidemia no tempo t = 8?</a:t>
                </a:r>
              </a:p>
              <a:p>
                <a:pPr marL="457200" indent="-457200" algn="just">
                  <a:buClrTx/>
                  <a:buAutoNum type="alphaLcParenBoth"/>
                </a:pPr>
                <a:r>
                  <a:rPr lang="pt-BR" sz="2400" dirty="0">
                    <a:solidFill>
                      <a:schemeClr val="tx1"/>
                    </a:solidFill>
                    <a:latin typeface="+mj-lt"/>
                  </a:rPr>
                  <a:t>Quantas pessoas serão atingidas pela epidemia no 5º dia? </a:t>
                </a:r>
                <a:endParaRPr lang="pt-BR" altLang="pt-BR" sz="24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2" name="Text Box 2">
                <a:extLst>
                  <a:ext uri="{FF2B5EF4-FFF2-40B4-BE49-F238E27FC236}">
                    <a16:creationId xmlns:a16="http://schemas.microsoft.com/office/drawing/2014/main" id="{2A2088E3-AB7C-50EF-17A5-44C567CD3E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7163" y="334626"/>
                <a:ext cx="8526500" cy="3980753"/>
              </a:xfrm>
              <a:prstGeom prst="rect">
                <a:avLst/>
              </a:prstGeom>
              <a:blipFill>
                <a:blip r:embed="rId3"/>
                <a:stretch>
                  <a:fillRect l="-1358" t="-1378" r="-1430" b="-29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9140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2">
                <a:extLst>
                  <a:ext uri="{FF2B5EF4-FFF2-40B4-BE49-F238E27FC236}">
                    <a16:creationId xmlns:a16="http://schemas.microsoft.com/office/drawing/2014/main" id="{2A2088E3-AB7C-50EF-17A5-44C567CD3E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163" y="334626"/>
                <a:ext cx="8526500" cy="4028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7421" tIns="33710" rIns="67421" bIns="33710">
                <a:spAutoFit/>
              </a:bodyPr>
              <a:lstStyle>
                <a:lvl1pPr defTabSz="39370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39370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39370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39370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393700"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393700" eaLnBrk="0" fontAlgn="base" hangingPunct="0">
                  <a:lnSpc>
                    <a:spcPct val="7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393700" eaLnBrk="0" fontAlgn="base" hangingPunct="0">
                  <a:lnSpc>
                    <a:spcPct val="7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393700" eaLnBrk="0" fontAlgn="base" hangingPunct="0">
                  <a:lnSpc>
                    <a:spcPct val="7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393700" eaLnBrk="0" fontAlgn="base" hangingPunct="0">
                  <a:lnSpc>
                    <a:spcPct val="7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defRPr sz="2500">
                    <a:solidFill>
                      <a:schemeClr val="bg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>
                  <a:buClrTx/>
                </a:pPr>
                <a:r>
                  <a:rPr lang="pt-BR" altLang="pt-BR" sz="2400" b="1" dirty="0">
                    <a:solidFill>
                      <a:srgbClr val="FF0000"/>
                    </a:solidFill>
                    <a:latin typeface="+mj-lt"/>
                  </a:rPr>
                  <a:t>Exemplo 3:</a:t>
                </a:r>
                <a:r>
                  <a:rPr lang="pt-BR" altLang="pt-BR" sz="2400" b="1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pt-BR" dirty="0">
                    <a:solidFill>
                      <a:schemeClr val="tx1"/>
                    </a:solidFill>
                    <a:latin typeface="+mj-lt"/>
                  </a:rPr>
                  <a:t>Analistas de produção verificaram que numa determinada montadora o número de peças produzidas nas primeiras t horas diárias de trabalho é dado por:</a:t>
                </a:r>
                <a:br>
                  <a:rPr lang="pt-BR" sz="2400" dirty="0">
                    <a:solidFill>
                      <a:schemeClr val="tx1"/>
                    </a:solidFill>
                  </a:rPr>
                </a:br>
                <a:br>
                  <a:rPr lang="pt-BR" sz="2400" dirty="0">
                    <a:solidFill>
                      <a:schemeClr val="tx1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pt-BR" altLang="pt-BR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f</m:t>
                      </m:r>
                      <m:d>
                        <m:dPr>
                          <m:ctrlPr>
                            <a:rPr lang="pt-BR" altLang="pt-BR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altLang="pt-BR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pt-BR" altLang="pt-BR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pt-BR" altLang="pt-BR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altLang="pt-BR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BR" altLang="pt-BR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0</m:t>
                                </m:r>
                                <m:d>
                                  <m:dPr>
                                    <m:ctrlPr>
                                      <a:rPr lang="pt-BR" altLang="pt-BR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pt-BR" altLang="pt-BR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pt-BR" altLang="pt-BR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p>
                                        <m:r>
                                          <a:rPr lang="pt-BR" altLang="pt-BR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pt-BR" altLang="pt-BR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pt-BR" altLang="pt-BR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pt-BR" altLang="pt-BR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a:rPr lang="pt-BR" altLang="pt-BR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𝑝𝑎𝑟𝑎</m:t>
                                </m:r>
                                <m:r>
                                  <a:rPr lang="pt-BR" altLang="pt-BR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0≤</m:t>
                                </m:r>
                                <m:r>
                                  <a:rPr lang="pt-BR" altLang="pt-BR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pt-BR" altLang="pt-BR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4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altLang="pt-BR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00</m:t>
                                </m:r>
                                <m:d>
                                  <m:dPr>
                                    <m:ctrlPr>
                                      <a:rPr lang="pt-BR" altLang="pt-BR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pt-BR" altLang="pt-BR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pt-BR" altLang="pt-BR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  <m:r>
                                  <a:rPr lang="pt-BR" altLang="pt-BR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a:rPr lang="pt-BR" altLang="pt-BR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𝑝𝑎𝑟𝑎</m:t>
                                </m:r>
                                <m:r>
                                  <a:rPr lang="pt-BR" altLang="pt-BR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4≤</m:t>
                                </m:r>
                                <m:r>
                                  <a:rPr lang="pt-BR" altLang="pt-BR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pt-BR" altLang="pt-BR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pt-BR" altLang="pt-BR" sz="2400" dirty="0">
                  <a:solidFill>
                    <a:schemeClr val="tx1"/>
                  </a:solidFill>
                </a:endParaRPr>
              </a:p>
              <a:p>
                <a:pPr algn="just">
                  <a:buClrTx/>
                </a:pPr>
                <a:endParaRPr lang="pt-BR" altLang="pt-BR" sz="2400" dirty="0">
                  <a:solidFill>
                    <a:schemeClr val="tx1"/>
                  </a:solidFill>
                  <a:latin typeface="+mj-lt"/>
                </a:endParaRPr>
              </a:p>
              <a:p>
                <a:pPr marL="342900" indent="-342900" algn="just">
                  <a:buClrTx/>
                  <a:buAutoNum type="alphaLcParenBoth"/>
                </a:pPr>
                <a:r>
                  <a:rPr lang="pt-BR" sz="2400" dirty="0">
                    <a:solidFill>
                      <a:schemeClr val="tx1"/>
                    </a:solidFill>
                    <a:latin typeface="+mj-lt"/>
                  </a:rPr>
                  <a:t> Qual a razão de produção (em unidades por hora) após 3 horas de trabalho? E após 7 horas?</a:t>
                </a:r>
              </a:p>
              <a:p>
                <a:pPr marL="457200" indent="-457200" algn="just">
                  <a:buClrTx/>
                  <a:buAutoNum type="alphaLcParenBoth"/>
                </a:pPr>
                <a:r>
                  <a:rPr lang="pt-BR" sz="2400" dirty="0">
                    <a:solidFill>
                      <a:schemeClr val="tx1"/>
                    </a:solidFill>
                    <a:latin typeface="+mj-lt"/>
                  </a:rPr>
                  <a:t>Quantas peças são produzidas na 8ª hora de trabalho?</a:t>
                </a:r>
              </a:p>
            </p:txBody>
          </p:sp>
        </mc:Choice>
        <mc:Fallback>
          <p:sp>
            <p:nvSpPr>
              <p:cNvPr id="2" name="Text Box 2">
                <a:extLst>
                  <a:ext uri="{FF2B5EF4-FFF2-40B4-BE49-F238E27FC236}">
                    <a16:creationId xmlns:a16="http://schemas.microsoft.com/office/drawing/2014/main" id="{2A2088E3-AB7C-50EF-17A5-44C567CD3E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7163" y="334626"/>
                <a:ext cx="8526500" cy="4028137"/>
              </a:xfrm>
              <a:prstGeom prst="rect">
                <a:avLst/>
              </a:prstGeom>
              <a:blipFill>
                <a:blip r:embed="rId3"/>
                <a:stretch>
                  <a:fillRect l="-1430" t="-1513" r="-1501" b="-28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1715611"/>
      </p:ext>
    </p:extLst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48fd270-4a57-47e1-b674-c7d4969804ad" xsi:nil="true"/>
    <lcf76f155ced4ddcb4097134ff3c332f xmlns="2220af93-035a-443f-80b0-3b9b401ad9a6">
      <Terms xmlns="http://schemas.microsoft.com/office/infopath/2007/PartnerControls"/>
    </lcf76f155ced4ddcb4097134ff3c332f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968740B4C0987B4D86879E800A26E446" ma:contentTypeVersion="13" ma:contentTypeDescription="Crie um novo documento." ma:contentTypeScope="" ma:versionID="d0074565fab77ba54aa8b3574d432728">
  <xsd:schema xmlns:xsd="http://www.w3.org/2001/XMLSchema" xmlns:xs="http://www.w3.org/2001/XMLSchema" xmlns:p="http://schemas.microsoft.com/office/2006/metadata/properties" xmlns:ns2="2220af93-035a-443f-80b0-3b9b401ad9a6" xmlns:ns3="d48fd270-4a57-47e1-b674-c7d4969804ad" targetNamespace="http://schemas.microsoft.com/office/2006/metadata/properties" ma:root="true" ma:fieldsID="88c48fdc3f18f125d3bb81690a8e44c5" ns2:_="" ns3:_="">
    <xsd:import namespace="2220af93-035a-443f-80b0-3b9b401ad9a6"/>
    <xsd:import namespace="d48fd270-4a57-47e1-b674-c7d4969804a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220af93-035a-443f-80b0-3b9b401ad9a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lcf76f155ced4ddcb4097134ff3c332f" ma:index="11" nillable="true" ma:taxonomy="true" ma:internalName="lcf76f155ced4ddcb4097134ff3c332f" ma:taxonomyFieldName="MediaServiceImageTags" ma:displayName="Marcações de imagem" ma:readOnly="false" ma:fieldId="{5cf76f15-5ced-4ddc-b409-7134ff3c332f}" ma:taxonomyMulti="true" ma:sspId="e2398b20-2c76-408b-9565-673d41e5947a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7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2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48fd270-4a57-47e1-b674-c7d4969804ad" elementFormDefault="qualified">
    <xsd:import namespace="http://schemas.microsoft.com/office/2006/documentManagement/types"/>
    <xsd:import namespace="http://schemas.microsoft.com/office/infopath/2007/PartnerControls"/>
    <xsd:element name="TaxCatchAll" ma:index="12" nillable="true" ma:displayName="Taxonomy Catch All Column" ma:hidden="true" ma:list="{29b2199e-d3af-48a4-b814-183b6954420e}" ma:internalName="TaxCatchAll" ma:showField="CatchAllData" ma:web="d48fd270-4a57-47e1-b674-c7d4969804a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8" nillable="true" ma:displayName="Compartilhado com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Detalhes de Compartilhado Com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9A3FC24-A853-4262-8B22-AC6F6A3518AB}">
  <ds:schemaRefs>
    <ds:schemaRef ds:uri="http://schemas.microsoft.com/office/2006/metadata/properties"/>
    <ds:schemaRef ds:uri="http://schemas.microsoft.com/office/infopath/2007/PartnerControls"/>
    <ds:schemaRef ds:uri="d48fd270-4a57-47e1-b674-c7d4969804ad"/>
    <ds:schemaRef ds:uri="2220af93-035a-443f-80b0-3b9b401ad9a6"/>
  </ds:schemaRefs>
</ds:datastoreItem>
</file>

<file path=customXml/itemProps2.xml><?xml version="1.0" encoding="utf-8"?>
<ds:datastoreItem xmlns:ds="http://schemas.openxmlformats.org/officeDocument/2006/customXml" ds:itemID="{8780BE50-3B08-4D6C-924C-9284F2ADF63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0402806-AB7F-45AE-AD5E-2295B7465D6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220af93-035a-443f-80b0-3b9b401ad9a6"/>
    <ds:schemaRef ds:uri="d48fd270-4a57-47e1-b674-c7d4969804a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662</TotalTime>
  <Words>232</Words>
  <Application>Microsoft Office PowerPoint</Application>
  <PresentationFormat>Apresentação na tela (16:9)</PresentationFormat>
  <Paragraphs>16</Paragraphs>
  <Slides>5</Slides>
  <Notes>4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5</vt:i4>
      </vt:variant>
    </vt:vector>
  </HeadingPairs>
  <TitlesOfParts>
    <vt:vector size="10" baseType="lpstr">
      <vt:lpstr>Arial</vt:lpstr>
      <vt:lpstr>Cambria Math</vt:lpstr>
      <vt:lpstr>Times New Roman</vt:lpstr>
      <vt:lpstr>Simple Light</vt:lpstr>
      <vt:lpstr>Equation</vt:lpstr>
      <vt:lpstr>APLICAÇÕES DERIVADAS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MITES</dc:title>
  <cp:lastModifiedBy>LUCIANO GALDINO</cp:lastModifiedBy>
  <cp:revision>32</cp:revision>
  <dcterms:modified xsi:type="dcterms:W3CDTF">2023-09-09T21:03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68740B4C0987B4D86879E800A26E446</vt:lpwstr>
  </property>
</Properties>
</file>